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</p:sldMasterIdLst>
  <p:sldIdLst>
    <p:sldId id="258" r:id="rId5"/>
    <p:sldId id="259" r:id="rId6"/>
    <p:sldId id="267" r:id="rId7"/>
    <p:sldId id="261" r:id="rId8"/>
    <p:sldId id="268" r:id="rId9"/>
    <p:sldId id="262" r:id="rId10"/>
    <p:sldId id="275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3A0E39-7AD5-469E-B8D3-61984B0F9144}" v="2" dt="2022-01-07T11:03:24.558"/>
    <p1510:client id="{216FBFD3-3241-4565-BF07-BA04CA4ECBF0}" v="1" dt="2022-01-10T20:39:45.500"/>
    <p1510:client id="{64F1190E-B2F4-4C38-85AB-773CFE65B0F0}" v="3" dt="2022-01-06T14:43:16.246"/>
    <p1510:client id="{83D055F7-9D87-44DB-838B-660BC1EC9AF3}" v="2" dt="2022-01-05T13:36:41.45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933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jas Jain" userId="S::210100103@iitb.ac.in::fd28c219-2a42-4f93-862e-c6f37cab4bfe" providerId="AD" clId="Web-{64F1190E-B2F4-4C38-85AB-773CFE65B0F0}"/>
    <pc:docChg chg="addSld delSld">
      <pc:chgData name="Ojas Jain" userId="S::210100103@iitb.ac.in::fd28c219-2a42-4f93-862e-c6f37cab4bfe" providerId="AD" clId="Web-{64F1190E-B2F4-4C38-85AB-773CFE65B0F0}" dt="2022-01-06T14:43:15.387" v="1"/>
      <pc:docMkLst>
        <pc:docMk/>
      </pc:docMkLst>
      <pc:sldChg chg="add del">
        <pc:chgData name="Ojas Jain" userId="S::210100103@iitb.ac.in::fd28c219-2a42-4f93-862e-c6f37cab4bfe" providerId="AD" clId="Web-{64F1190E-B2F4-4C38-85AB-773CFE65B0F0}" dt="2022-01-06T14:43:15.387" v="1"/>
        <pc:sldMkLst>
          <pc:docMk/>
          <pc:sldMk cId="0" sldId="266"/>
        </pc:sldMkLst>
      </pc:sldChg>
    </pc:docChg>
  </pc:docChgLst>
  <pc:docChgLst>
    <pc:chgData name="Maya kumari" userId="13f60c04c46c7528" providerId="LiveId" clId="{1BB0C66E-CF70-41F7-A6F6-C5F120DABA90}"/>
    <pc:docChg chg="undo custSel delSld modSld">
      <pc:chgData name="Maya kumari" userId="13f60c04c46c7528" providerId="LiveId" clId="{1BB0C66E-CF70-41F7-A6F6-C5F120DABA90}" dt="2022-01-05T07:18:01.674" v="104"/>
      <pc:docMkLst>
        <pc:docMk/>
      </pc:docMkLst>
      <pc:sldChg chg="del">
        <pc:chgData name="Maya kumari" userId="13f60c04c46c7528" providerId="LiveId" clId="{1BB0C66E-CF70-41F7-A6F6-C5F120DABA90}" dt="2022-01-03T11:12:57.475" v="0" actId="2696"/>
        <pc:sldMkLst>
          <pc:docMk/>
          <pc:sldMk cId="0" sldId="257"/>
        </pc:sldMkLst>
      </pc:sldChg>
      <pc:sldChg chg="addSp delSp modSp mod delAnim modAnim">
        <pc:chgData name="Maya kumari" userId="13f60c04c46c7528" providerId="LiveId" clId="{1BB0C66E-CF70-41F7-A6F6-C5F120DABA90}" dt="2022-01-05T07:18:01.674" v="104"/>
        <pc:sldMkLst>
          <pc:docMk/>
          <pc:sldMk cId="0" sldId="258"/>
        </pc:sldMkLst>
        <pc:spChg chg="mod">
          <ac:chgData name="Maya kumari" userId="13f60c04c46c7528" providerId="LiveId" clId="{1BB0C66E-CF70-41F7-A6F6-C5F120DABA90}" dt="2022-01-05T07:16:07.604" v="79" actId="255"/>
          <ac:spMkLst>
            <pc:docMk/>
            <pc:sldMk cId="0" sldId="258"/>
            <ac:spMk id="4" creationId="{00000000-0000-0000-0000-000000000000}"/>
          </ac:spMkLst>
        </pc:spChg>
        <pc:spChg chg="mod">
          <ac:chgData name="Maya kumari" userId="13f60c04c46c7528" providerId="LiveId" clId="{1BB0C66E-CF70-41F7-A6F6-C5F120DABA90}" dt="2022-01-05T07:16:39.593" v="82" actId="164"/>
          <ac:spMkLst>
            <pc:docMk/>
            <pc:sldMk cId="0" sldId="258"/>
            <ac:spMk id="22" creationId="{00000000-0000-0000-0000-000000000000}"/>
          </ac:spMkLst>
        </pc:spChg>
        <pc:spChg chg="mod">
          <ac:chgData name="Maya kumari" userId="13f60c04c46c7528" providerId="LiveId" clId="{1BB0C66E-CF70-41F7-A6F6-C5F120DABA90}" dt="2022-01-05T07:15:27.234" v="67" actId="164"/>
          <ac:spMkLst>
            <pc:docMk/>
            <pc:sldMk cId="0" sldId="258"/>
            <ac:spMk id="41" creationId="{00000000-0000-0000-0000-000000000000}"/>
          </ac:spMkLst>
        </pc:spChg>
        <pc:grpChg chg="add mod">
          <ac:chgData name="Maya kumari" userId="13f60c04c46c7528" providerId="LiveId" clId="{1BB0C66E-CF70-41F7-A6F6-C5F120DABA90}" dt="2022-01-05T07:17:01.874" v="96" actId="1076"/>
          <ac:grpSpMkLst>
            <pc:docMk/>
            <pc:sldMk cId="0" sldId="258"/>
            <ac:grpSpMk id="16" creationId="{E6B1587F-D4C1-48D2-9F80-9BB863A69E92}"/>
          </ac:grpSpMkLst>
        </pc:grpChg>
        <pc:grpChg chg="mod">
          <ac:chgData name="Maya kumari" userId="13f60c04c46c7528" providerId="LiveId" clId="{1BB0C66E-CF70-41F7-A6F6-C5F120DABA90}" dt="2022-01-05T07:14:44.743" v="57" actId="164"/>
          <ac:grpSpMkLst>
            <pc:docMk/>
            <pc:sldMk cId="0" sldId="258"/>
            <ac:grpSpMk id="19" creationId="{00000000-0000-0000-0000-000000000000}"/>
          </ac:grpSpMkLst>
        </pc:grpChg>
        <pc:grpChg chg="add mod">
          <ac:chgData name="Maya kumari" userId="13f60c04c46c7528" providerId="LiveId" clId="{1BB0C66E-CF70-41F7-A6F6-C5F120DABA90}" dt="2022-01-05T07:15:52.358" v="76" actId="164"/>
          <ac:grpSpMkLst>
            <pc:docMk/>
            <pc:sldMk cId="0" sldId="258"/>
            <ac:grpSpMk id="20" creationId="{9795D9C3-1ED5-4DB7-9A1C-EC22F223AAD7}"/>
          </ac:grpSpMkLst>
        </pc:grpChg>
        <pc:grpChg chg="add mod">
          <ac:chgData name="Maya kumari" userId="13f60c04c46c7528" providerId="LiveId" clId="{1BB0C66E-CF70-41F7-A6F6-C5F120DABA90}" dt="2022-01-05T07:17:04.079" v="97" actId="1076"/>
          <ac:grpSpMkLst>
            <pc:docMk/>
            <pc:sldMk cId="0" sldId="258"/>
            <ac:grpSpMk id="21" creationId="{697693A0-BFEA-4C6D-B88A-DB28EA414184}"/>
          </ac:grpSpMkLst>
        </pc:grpChg>
        <pc:grpChg chg="add mod">
          <ac:chgData name="Maya kumari" userId="13f60c04c46c7528" providerId="LiveId" clId="{1BB0C66E-CF70-41F7-A6F6-C5F120DABA90}" dt="2022-01-05T07:16:39.593" v="82" actId="164"/>
          <ac:grpSpMkLst>
            <pc:docMk/>
            <pc:sldMk cId="0" sldId="258"/>
            <ac:grpSpMk id="23" creationId="{1A0B134B-5976-4566-B17E-9AD36985CB10}"/>
          </ac:grpSpMkLst>
        </pc:grpChg>
        <pc:grpChg chg="add mod">
          <ac:chgData name="Maya kumari" userId="13f60c04c46c7528" providerId="LiveId" clId="{1BB0C66E-CF70-41F7-A6F6-C5F120DABA90}" dt="2022-01-05T07:17:11.038" v="98" actId="1076"/>
          <ac:grpSpMkLst>
            <pc:docMk/>
            <pc:sldMk cId="0" sldId="258"/>
            <ac:grpSpMk id="25" creationId="{2D4C93AE-04AD-486F-BFAB-B3F9044944DB}"/>
          </ac:grpSpMkLst>
        </pc:grpChg>
        <pc:picChg chg="mod">
          <ac:chgData name="Maya kumari" userId="13f60c04c46c7528" providerId="LiveId" clId="{1BB0C66E-CF70-41F7-A6F6-C5F120DABA90}" dt="2022-01-05T07:16:26.275" v="80" actId="164"/>
          <ac:picMkLst>
            <pc:docMk/>
            <pc:sldMk cId="0" sldId="258"/>
            <ac:picMk id="10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6:26.275" v="80" actId="164"/>
          <ac:picMkLst>
            <pc:docMk/>
            <pc:sldMk cId="0" sldId="258"/>
            <ac:picMk id="11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6:26.275" v="80" actId="164"/>
          <ac:picMkLst>
            <pc:docMk/>
            <pc:sldMk cId="0" sldId="258"/>
            <ac:picMk id="12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6:26.275" v="80" actId="164"/>
          <ac:picMkLst>
            <pc:docMk/>
            <pc:sldMk cId="0" sldId="258"/>
            <ac:picMk id="13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4:44.743" v="57" actId="164"/>
          <ac:picMkLst>
            <pc:docMk/>
            <pc:sldMk cId="0" sldId="258"/>
            <ac:picMk id="14" creationId="{00000000-0000-0000-0000-000000000000}"/>
          </ac:picMkLst>
        </pc:picChg>
        <pc:picChg chg="del mod">
          <ac:chgData name="Maya kumari" userId="13f60c04c46c7528" providerId="LiveId" clId="{1BB0C66E-CF70-41F7-A6F6-C5F120DABA90}" dt="2022-01-05T06:43:32.870" v="46" actId="478"/>
          <ac:picMkLst>
            <pc:docMk/>
            <pc:sldMk cId="0" sldId="258"/>
            <ac:picMk id="16" creationId="{00000000-0000-0000-0000-000000000000}"/>
          </ac:picMkLst>
        </pc:picChg>
        <pc:picChg chg="del">
          <ac:chgData name="Maya kumari" userId="13f60c04c46c7528" providerId="LiveId" clId="{1BB0C66E-CF70-41F7-A6F6-C5F120DABA90}" dt="2022-01-05T07:14:53.426" v="60" actId="478"/>
          <ac:picMkLst>
            <pc:docMk/>
            <pc:sldMk cId="0" sldId="258"/>
            <ac:picMk id="17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5:27.234" v="67" actId="164"/>
          <ac:picMkLst>
            <pc:docMk/>
            <pc:sldMk cId="0" sldId="258"/>
            <ac:picMk id="24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6:26.275" v="80" actId="164"/>
          <ac:picMkLst>
            <pc:docMk/>
            <pc:sldMk cId="0" sldId="258"/>
            <ac:picMk id="31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5:27.234" v="67" actId="164"/>
          <ac:picMkLst>
            <pc:docMk/>
            <pc:sldMk cId="0" sldId="258"/>
            <ac:picMk id="37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5:27.234" v="67" actId="164"/>
          <ac:picMkLst>
            <pc:docMk/>
            <pc:sldMk cId="0" sldId="258"/>
            <ac:picMk id="38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5:27.234" v="67" actId="164"/>
          <ac:picMkLst>
            <pc:docMk/>
            <pc:sldMk cId="0" sldId="258"/>
            <ac:picMk id="39" creationId="{00000000-0000-0000-0000-000000000000}"/>
          </ac:picMkLst>
        </pc:picChg>
        <pc:picChg chg="add mod">
          <ac:chgData name="Maya kumari" userId="13f60c04c46c7528" providerId="LiveId" clId="{1BB0C66E-CF70-41F7-A6F6-C5F120DABA90}" dt="2022-01-05T07:17:00.472" v="95" actId="1076"/>
          <ac:picMkLst>
            <pc:docMk/>
            <pc:sldMk cId="0" sldId="258"/>
            <ac:picMk id="40" creationId="{192FCB23-9CCC-4030-9562-854FBA1F9579}"/>
          </ac:picMkLst>
        </pc:picChg>
        <pc:picChg chg="mod">
          <ac:chgData name="Maya kumari" userId="13f60c04c46c7528" providerId="LiveId" clId="{1BB0C66E-CF70-41F7-A6F6-C5F120DABA90}" dt="2022-01-05T07:15:27.234" v="67" actId="164"/>
          <ac:picMkLst>
            <pc:docMk/>
            <pc:sldMk cId="0" sldId="258"/>
            <ac:picMk id="43" creationId="{00000000-0000-0000-0000-000000000000}"/>
          </ac:picMkLst>
        </pc:picChg>
        <pc:picChg chg="mod">
          <ac:chgData name="Maya kumari" userId="13f60c04c46c7528" providerId="LiveId" clId="{1BB0C66E-CF70-41F7-A6F6-C5F120DABA90}" dt="2022-01-05T07:14:44.743" v="57" actId="164"/>
          <ac:picMkLst>
            <pc:docMk/>
            <pc:sldMk cId="0" sldId="258"/>
            <ac:picMk id="44" creationId="{00000000-0000-0000-0000-000000000000}"/>
          </ac:picMkLst>
        </pc:picChg>
        <pc:picChg chg="del">
          <ac:chgData name="Maya kumari" userId="13f60c04c46c7528" providerId="LiveId" clId="{1BB0C66E-CF70-41F7-A6F6-C5F120DABA90}" dt="2022-01-05T07:14:51.565" v="59" actId="21"/>
          <ac:picMkLst>
            <pc:docMk/>
            <pc:sldMk cId="0" sldId="258"/>
            <ac:picMk id="45" creationId="{00000000-0000-0000-0000-000000000000}"/>
          </ac:picMkLst>
        </pc:picChg>
        <pc:cxnChg chg="mod">
          <ac:chgData name="Maya kumari" userId="13f60c04c46c7528" providerId="LiveId" clId="{1BB0C66E-CF70-41F7-A6F6-C5F120DABA90}" dt="2022-01-05T07:16:26.275" v="80" actId="164"/>
          <ac:cxnSpMkLst>
            <pc:docMk/>
            <pc:sldMk cId="0" sldId="258"/>
            <ac:cxnSpMk id="5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6:26.275" v="80" actId="164"/>
          <ac:cxnSpMkLst>
            <pc:docMk/>
            <pc:sldMk cId="0" sldId="258"/>
            <ac:cxnSpMk id="6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6:26.275" v="80" actId="164"/>
          <ac:cxnSpMkLst>
            <pc:docMk/>
            <pc:sldMk cId="0" sldId="258"/>
            <ac:cxnSpMk id="7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6:26.275" v="80" actId="164"/>
          <ac:cxnSpMkLst>
            <pc:docMk/>
            <pc:sldMk cId="0" sldId="258"/>
            <ac:cxnSpMk id="8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6:26.275" v="80" actId="164"/>
          <ac:cxnSpMkLst>
            <pc:docMk/>
            <pc:sldMk cId="0" sldId="258"/>
            <ac:cxnSpMk id="9" creationId="{00000000-0000-0000-0000-000000000000}"/>
          </ac:cxnSpMkLst>
        </pc:cxnChg>
        <pc:cxnChg chg="del">
          <ac:chgData name="Maya kumari" userId="13f60c04c46c7528" providerId="LiveId" clId="{1BB0C66E-CF70-41F7-A6F6-C5F120DABA90}" dt="2022-01-05T07:14:51.565" v="59" actId="21"/>
          <ac:cxnSpMkLst>
            <pc:docMk/>
            <pc:sldMk cId="0" sldId="258"/>
            <ac:cxnSpMk id="15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5:27.234" v="67" actId="164"/>
          <ac:cxnSpMkLst>
            <pc:docMk/>
            <pc:sldMk cId="0" sldId="258"/>
            <ac:cxnSpMk id="32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5:52.358" v="76" actId="164"/>
          <ac:cxnSpMkLst>
            <pc:docMk/>
            <pc:sldMk cId="0" sldId="258"/>
            <ac:cxnSpMk id="33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5:27.234" v="67" actId="164"/>
          <ac:cxnSpMkLst>
            <pc:docMk/>
            <pc:sldMk cId="0" sldId="258"/>
            <ac:cxnSpMk id="34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5:27.234" v="67" actId="164"/>
          <ac:cxnSpMkLst>
            <pc:docMk/>
            <pc:sldMk cId="0" sldId="258"/>
            <ac:cxnSpMk id="35" creationId="{00000000-0000-0000-0000-000000000000}"/>
          </ac:cxnSpMkLst>
        </pc:cxnChg>
        <pc:cxnChg chg="mod">
          <ac:chgData name="Maya kumari" userId="13f60c04c46c7528" providerId="LiveId" clId="{1BB0C66E-CF70-41F7-A6F6-C5F120DABA90}" dt="2022-01-05T07:15:27.234" v="67" actId="164"/>
          <ac:cxnSpMkLst>
            <pc:docMk/>
            <pc:sldMk cId="0" sldId="258"/>
            <ac:cxnSpMk id="36" creationId="{00000000-0000-0000-0000-000000000000}"/>
          </ac:cxnSpMkLst>
        </pc:cxnChg>
        <pc:cxnChg chg="del">
          <ac:chgData name="Maya kumari" userId="13f60c04c46c7528" providerId="LiveId" clId="{1BB0C66E-CF70-41F7-A6F6-C5F120DABA90}" dt="2022-01-05T07:14:54.426" v="61" actId="478"/>
          <ac:cxnSpMkLst>
            <pc:docMk/>
            <pc:sldMk cId="0" sldId="258"/>
            <ac:cxnSpMk id="49" creationId="{00000000-0000-0000-0000-000000000000}"/>
          </ac:cxnSpMkLst>
        </pc:cxnChg>
      </pc:sldChg>
      <pc:sldChg chg="modSp">
        <pc:chgData name="Maya kumari" userId="13f60c04c46c7528" providerId="LiveId" clId="{1BB0C66E-CF70-41F7-A6F6-C5F120DABA90}" dt="2022-01-03T11:19:34.733" v="13" actId="20577"/>
        <pc:sldMkLst>
          <pc:docMk/>
          <pc:sldMk cId="0" sldId="259"/>
        </pc:sldMkLst>
        <pc:spChg chg="mod">
          <ac:chgData name="Maya kumari" userId="13f60c04c46c7528" providerId="LiveId" clId="{1BB0C66E-CF70-41F7-A6F6-C5F120DABA90}" dt="2022-01-03T11:19:34.733" v="13" actId="20577"/>
          <ac:spMkLst>
            <pc:docMk/>
            <pc:sldMk cId="0" sldId="259"/>
            <ac:spMk id="8" creationId="{00000000-0000-0000-0000-000000000000}"/>
          </ac:spMkLst>
        </pc:spChg>
      </pc:sldChg>
      <pc:sldChg chg="modSp mod">
        <pc:chgData name="Maya kumari" userId="13f60c04c46c7528" providerId="LiveId" clId="{1BB0C66E-CF70-41F7-A6F6-C5F120DABA90}" dt="2022-01-05T06:44:51.602" v="49" actId="1076"/>
        <pc:sldMkLst>
          <pc:docMk/>
          <pc:sldMk cId="0" sldId="264"/>
        </pc:sldMkLst>
        <pc:picChg chg="mod">
          <ac:chgData name="Maya kumari" userId="13f60c04c46c7528" providerId="LiveId" clId="{1BB0C66E-CF70-41F7-A6F6-C5F120DABA90}" dt="2022-01-05T06:44:51.602" v="49" actId="1076"/>
          <ac:picMkLst>
            <pc:docMk/>
            <pc:sldMk cId="0" sldId="264"/>
            <ac:picMk id="5" creationId="{00000000-0000-0000-0000-000000000000}"/>
          </ac:picMkLst>
        </pc:picChg>
      </pc:sldChg>
      <pc:sldChg chg="addSp modSp mod modAnim">
        <pc:chgData name="Maya kumari" userId="13f60c04c46c7528" providerId="LiveId" clId="{1BB0C66E-CF70-41F7-A6F6-C5F120DABA90}" dt="2022-01-05T06:43:12.816" v="42" actId="1076"/>
        <pc:sldMkLst>
          <pc:docMk/>
          <pc:sldMk cId="0" sldId="266"/>
        </pc:sldMkLst>
        <pc:picChg chg="mod">
          <ac:chgData name="Maya kumari" userId="13f60c04c46c7528" providerId="LiveId" clId="{1BB0C66E-CF70-41F7-A6F6-C5F120DABA90}" dt="2022-01-05T06:42:31.903" v="40" actId="1076"/>
          <ac:picMkLst>
            <pc:docMk/>
            <pc:sldMk cId="0" sldId="266"/>
            <ac:picMk id="7" creationId="{00000000-0000-0000-0000-000000000000}"/>
          </ac:picMkLst>
        </pc:picChg>
        <pc:picChg chg="add mod">
          <ac:chgData name="Maya kumari" userId="13f60c04c46c7528" providerId="LiveId" clId="{1BB0C66E-CF70-41F7-A6F6-C5F120DABA90}" dt="2022-01-05T06:43:12.816" v="42" actId="1076"/>
          <ac:picMkLst>
            <pc:docMk/>
            <pc:sldMk cId="0" sldId="266"/>
            <ac:picMk id="8" creationId="{5D47E721-35A6-41D5-A2F7-B24827D6F832}"/>
          </ac:picMkLst>
        </pc:picChg>
      </pc:sldChg>
      <pc:sldChg chg="modSp">
        <pc:chgData name="Maya kumari" userId="13f60c04c46c7528" providerId="LiveId" clId="{1BB0C66E-CF70-41F7-A6F6-C5F120DABA90}" dt="2022-01-05T04:40:43.748" v="39" actId="20577"/>
        <pc:sldMkLst>
          <pc:docMk/>
          <pc:sldMk cId="0" sldId="267"/>
        </pc:sldMkLst>
        <pc:spChg chg="mod">
          <ac:chgData name="Maya kumari" userId="13f60c04c46c7528" providerId="LiveId" clId="{1BB0C66E-CF70-41F7-A6F6-C5F120DABA90}" dt="2022-01-05T04:40:39.486" v="38" actId="20577"/>
          <ac:spMkLst>
            <pc:docMk/>
            <pc:sldMk cId="0" sldId="267"/>
            <ac:spMk id="2" creationId="{00000000-0000-0000-0000-000000000000}"/>
          </ac:spMkLst>
        </pc:spChg>
        <pc:spChg chg="mod">
          <ac:chgData name="Maya kumari" userId="13f60c04c46c7528" providerId="LiveId" clId="{1BB0C66E-CF70-41F7-A6F6-C5F120DABA90}" dt="2022-01-05T04:40:43.748" v="39" actId="20577"/>
          <ac:spMkLst>
            <pc:docMk/>
            <pc:sldMk cId="0" sldId="267"/>
            <ac:spMk id="4" creationId="{00000000-0000-0000-0000-000000000000}"/>
          </ac:spMkLst>
        </pc:spChg>
      </pc:sldChg>
    </pc:docChg>
  </pc:docChgLst>
  <pc:docChgLst>
    <pc:chgData clId="Web-{043A0E39-7AD5-469E-B8D3-61984B0F9144}"/>
    <pc:docChg chg="modSld">
      <pc:chgData name="" userId="" providerId="" clId="Web-{043A0E39-7AD5-469E-B8D3-61984B0F9144}" dt="2022-01-07T11:03:20.402" v="0" actId="1076"/>
      <pc:docMkLst>
        <pc:docMk/>
      </pc:docMkLst>
      <pc:sldChg chg="modSp">
        <pc:chgData name="" userId="" providerId="" clId="Web-{043A0E39-7AD5-469E-B8D3-61984B0F9144}" dt="2022-01-07T11:03:20.402" v="0" actId="1076"/>
        <pc:sldMkLst>
          <pc:docMk/>
          <pc:sldMk cId="0" sldId="258"/>
        </pc:sldMkLst>
        <pc:spChg chg="mod">
          <ac:chgData name="" userId="" providerId="" clId="Web-{043A0E39-7AD5-469E-B8D3-61984B0F9144}" dt="2022-01-07T11:03:20.402" v="0" actId="1076"/>
          <ac:spMkLst>
            <pc:docMk/>
            <pc:sldMk cId="0" sldId="258"/>
            <ac:spMk id="4" creationId="{00000000-0000-0000-0000-000000000000}"/>
          </ac:spMkLst>
        </pc:spChg>
      </pc:sldChg>
    </pc:docChg>
  </pc:docChgLst>
  <pc:docChgLst>
    <pc:chgData name="Vishal Kumar" userId="S::210260059@iitb.ac.in::db122709-4b87-427e-95b4-48b299fb653d" providerId="AD" clId="Web-{83D055F7-9D87-44DB-838B-660BC1EC9AF3}"/>
    <pc:docChg chg="modSld">
      <pc:chgData name="Vishal Kumar" userId="S::210260059@iitb.ac.in::db122709-4b87-427e-95b4-48b299fb653d" providerId="AD" clId="Web-{83D055F7-9D87-44DB-838B-660BC1EC9AF3}" dt="2022-01-05T13:36:41.458" v="1" actId="1076"/>
      <pc:docMkLst>
        <pc:docMk/>
      </pc:docMkLst>
      <pc:sldChg chg="modSp">
        <pc:chgData name="Vishal Kumar" userId="S::210260059@iitb.ac.in::db122709-4b87-427e-95b4-48b299fb653d" providerId="AD" clId="Web-{83D055F7-9D87-44DB-838B-660BC1EC9AF3}" dt="2022-01-05T13:36:41.458" v="1" actId="1076"/>
        <pc:sldMkLst>
          <pc:docMk/>
          <pc:sldMk cId="0" sldId="258"/>
        </pc:sldMkLst>
        <pc:picChg chg="mod">
          <ac:chgData name="Vishal Kumar" userId="S::210260059@iitb.ac.in::db122709-4b87-427e-95b4-48b299fb653d" providerId="AD" clId="Web-{83D055F7-9D87-44DB-838B-660BC1EC9AF3}" dt="2022-01-05T13:36:41.458" v="1" actId="1076"/>
          <ac:picMkLst>
            <pc:docMk/>
            <pc:sldMk cId="0" sldId="258"/>
            <ac:picMk id="40" creationId="{192FCB23-9CCC-4030-9562-854FBA1F9579}"/>
          </ac:picMkLst>
        </pc:picChg>
      </pc:sldChg>
    </pc:docChg>
  </pc:docChgLst>
  <pc:docChgLst>
    <pc:chgData name="Karan" userId="S::210100080@iitb.ac.in::54001f82-764e-4b55-93a5-3515d663b46f" providerId="AD" clId="Web-{216FBFD3-3241-4565-BF07-BA04CA4ECBF0}"/>
    <pc:docChg chg="modSld">
      <pc:chgData name="Karan" userId="S::210100080@iitb.ac.in::54001f82-764e-4b55-93a5-3515d663b46f" providerId="AD" clId="Web-{216FBFD3-3241-4565-BF07-BA04CA4ECBF0}" dt="2022-01-10T20:39:45.500" v="0"/>
      <pc:docMkLst>
        <pc:docMk/>
      </pc:docMkLst>
      <pc:sldChg chg="addSp">
        <pc:chgData name="Karan" userId="S::210100080@iitb.ac.in::54001f82-764e-4b55-93a5-3515d663b46f" providerId="AD" clId="Web-{216FBFD3-3241-4565-BF07-BA04CA4ECBF0}" dt="2022-01-10T20:39:45.500" v="0"/>
        <pc:sldMkLst>
          <pc:docMk/>
          <pc:sldMk cId="0" sldId="258"/>
        </pc:sldMkLst>
        <pc:spChg chg="add">
          <ac:chgData name="Karan" userId="S::210100080@iitb.ac.in::54001f82-764e-4b55-93a5-3515d663b46f" providerId="AD" clId="Web-{216FBFD3-3241-4565-BF07-BA04CA4ECBF0}" dt="2022-01-10T20:39:45.500" v="0"/>
          <ac:spMkLst>
            <pc:docMk/>
            <pc:sldMk cId="0" sldId="258"/>
            <ac:spMk id="15" creationId="{A763ADFD-999B-451B-B98A-441767FF49A0}"/>
          </ac:spMkLst>
        </pc:spChg>
      </pc:sldChg>
    </pc:docChg>
  </pc:docChgLst>
  <pc:docChgLst>
    <pc:chgData name="Navdha" userId="S::210260035@iitb.ac.in::fc5f04af-1f89-4048-92da-2b33ba3be595" providerId="AD" clId="Web-{043A0E39-7AD5-469E-B8D3-61984B0F9144}"/>
    <pc:docChg chg="modSld">
      <pc:chgData name="Navdha" userId="S::210260035@iitb.ac.in::fc5f04af-1f89-4048-92da-2b33ba3be595" providerId="AD" clId="Web-{043A0E39-7AD5-469E-B8D3-61984B0F9144}" dt="2022-01-07T11:03:24.558" v="0" actId="1076"/>
      <pc:docMkLst>
        <pc:docMk/>
      </pc:docMkLst>
      <pc:sldChg chg="modSp">
        <pc:chgData name="Navdha" userId="S::210260035@iitb.ac.in::fc5f04af-1f89-4048-92da-2b33ba3be595" providerId="AD" clId="Web-{043A0E39-7AD5-469E-B8D3-61984B0F9144}" dt="2022-01-07T11:03:24.558" v="0" actId="1076"/>
        <pc:sldMkLst>
          <pc:docMk/>
          <pc:sldMk cId="0" sldId="258"/>
        </pc:sldMkLst>
        <pc:spChg chg="mod">
          <ac:chgData name="Navdha" userId="S::210260035@iitb.ac.in::fc5f04af-1f89-4048-92da-2b33ba3be595" providerId="AD" clId="Web-{043A0E39-7AD5-469E-B8D3-61984B0F9144}" dt="2022-01-07T11:03:24.558" v="0" actId="1076"/>
          <ac:spMkLst>
            <pc:docMk/>
            <pc:sldMk cId="0" sldId="258"/>
            <ac:spMk id="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48691-59BD-4361-AFC7-A9868E09EB75}" type="datetimeFigureOut">
              <a:rPr lang="en-IN" smtClean="0"/>
              <a:t>1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597E-E90B-48C4-B632-7029FA881129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15" y="1074420"/>
            <a:ext cx="8472170" cy="939800"/>
          </a:xfrm>
        </p:spPr>
        <p:txBody>
          <a:bodyPr>
            <a:normAutofit fontScale="90000"/>
          </a:bodyPr>
          <a:lstStyle/>
          <a:p>
            <a:pPr algn="just"/>
            <a:r>
              <a:rPr 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n high pressure is applied equally in all direction, what type of electronic configuration is favoured for a</a:t>
            </a:r>
            <a:r>
              <a:rPr lang="en-US" alt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tahedral high-spin d</a:t>
            </a:r>
            <a:r>
              <a:rPr lang="en-I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ition metal complex?</a:t>
            </a:r>
          </a:p>
        </p:txBody>
      </p:sp>
      <p:sp>
        <p:nvSpPr>
          <p:cNvPr id="4" name="Rectangle 3"/>
          <p:cNvSpPr/>
          <p:nvPr/>
        </p:nvSpPr>
        <p:spPr>
          <a:xfrm>
            <a:off x="444670" y="1824137"/>
            <a:ext cx="82537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ns.</a:t>
            </a:r>
            <a:r>
              <a:rPr lang="en-US" alt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spin; because it leads to low electron density between the metal and the </a:t>
            </a:r>
            <a:r>
              <a:rPr lang="en-I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and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.e., along the bond axis).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D4C93AE-04AD-486F-BFAB-B3F9044944DB}"/>
              </a:ext>
            </a:extLst>
          </p:cNvPr>
          <p:cNvGrpSpPr/>
          <p:nvPr/>
        </p:nvGrpSpPr>
        <p:grpSpPr>
          <a:xfrm>
            <a:off x="49725" y="5025909"/>
            <a:ext cx="2702521" cy="1680876"/>
            <a:chOff x="139855" y="3446473"/>
            <a:chExt cx="2702521" cy="1680876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39855" y="3446473"/>
              <a:ext cx="107593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accent2"/>
                  </a:solidFill>
                </a:rPr>
                <a:t>d</a:t>
              </a:r>
              <a:r>
                <a:rPr lang="en-US" sz="2800" b="1" baseline="30000" dirty="0">
                  <a:solidFill>
                    <a:schemeClr val="accent2"/>
                  </a:solidFill>
                </a:rPr>
                <a:t>5</a:t>
              </a:r>
              <a:r>
                <a:rPr lang="en-US" sz="2800" b="1" dirty="0">
                  <a:solidFill>
                    <a:schemeClr val="accent2"/>
                  </a:solidFill>
                </a:rPr>
                <a:t>: HS</a:t>
              </a:r>
              <a:endParaRPr lang="en-US" sz="28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A0B134B-5976-4566-B17E-9AD36985CB10}"/>
                </a:ext>
              </a:extLst>
            </p:cNvPr>
            <p:cNvGrpSpPr/>
            <p:nvPr/>
          </p:nvGrpSpPr>
          <p:grpSpPr>
            <a:xfrm>
              <a:off x="632576" y="3499914"/>
              <a:ext cx="2209800" cy="1627435"/>
              <a:chOff x="513234" y="3736082"/>
              <a:chExt cx="2209800" cy="1627435"/>
            </a:xfrm>
          </p:grpSpPr>
          <p:cxnSp>
            <p:nvCxnSpPr>
              <p:cNvPr id="5" name="Straight Connector 4"/>
              <p:cNvCxnSpPr/>
              <p:nvPr/>
            </p:nvCxnSpPr>
            <p:spPr bwMode="auto">
              <a:xfrm>
                <a:off x="513234" y="5150792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6" name="Straight Connector 5"/>
              <p:cNvCxnSpPr/>
              <p:nvPr/>
            </p:nvCxnSpPr>
            <p:spPr bwMode="auto">
              <a:xfrm>
                <a:off x="1275234" y="5150792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2037234" y="5150792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741834" y="4163367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1503834" y="4163367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pic>
            <p:nvPicPr>
              <p:cNvPr id="10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665634" y="4550717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65834" y="4550717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427634" y="4550717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4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4234" y="3788717"/>
                <a:ext cx="428625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4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632625" y="3736082"/>
                <a:ext cx="428625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97693A0-BFEA-4C6D-B88A-DB28EA414184}"/>
              </a:ext>
            </a:extLst>
          </p:cNvPr>
          <p:cNvGrpSpPr/>
          <p:nvPr/>
        </p:nvGrpSpPr>
        <p:grpSpPr>
          <a:xfrm>
            <a:off x="6908583" y="4744742"/>
            <a:ext cx="1910242" cy="2077675"/>
            <a:chOff x="6339523" y="2625442"/>
            <a:chExt cx="2209800" cy="2587675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7103061" y="4798207"/>
              <a:ext cx="685800" cy="0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  <a:bevelB w="165100" prst="coolSlant"/>
            </a:sp3d>
          </p:spPr>
        </p:cxn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795D9C3-1ED5-4DB7-9A1C-EC22F223AAD7}"/>
                </a:ext>
              </a:extLst>
            </p:cNvPr>
            <p:cNvGrpSpPr/>
            <p:nvPr/>
          </p:nvGrpSpPr>
          <p:grpSpPr>
            <a:xfrm>
              <a:off x="6339523" y="2625442"/>
              <a:ext cx="2209800" cy="2587675"/>
              <a:chOff x="6516216" y="3212976"/>
              <a:chExt cx="2209800" cy="2587675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>
                <a:off x="6516216" y="5383907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8040216" y="5383907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6690320" y="3861048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7452320" y="3861048"/>
                <a:ext cx="685800" cy="0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pic>
            <p:nvPicPr>
              <p:cNvPr id="37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6668616" y="4783832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8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268816" y="4783832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9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430616" y="4783832"/>
                <a:ext cx="333375" cy="812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6588224" y="3212976"/>
                <a:ext cx="1002197" cy="5232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chemeClr val="accent2"/>
                    </a:solidFill>
                  </a:rPr>
                  <a:t>d</a:t>
                </a:r>
                <a:r>
                  <a:rPr lang="en-US" sz="2800" b="1" baseline="30000" dirty="0">
                    <a:solidFill>
                      <a:schemeClr val="accent2"/>
                    </a:solidFill>
                  </a:rPr>
                  <a:t>5</a:t>
                </a:r>
                <a:r>
                  <a:rPr lang="en-US" sz="2800" b="1" dirty="0">
                    <a:solidFill>
                      <a:schemeClr val="accent2"/>
                    </a:solidFill>
                  </a:rPr>
                  <a:t>: LS</a:t>
                </a:r>
                <a:endParaRPr lang="en-US" sz="2800" dirty="0"/>
              </a:p>
            </p:txBody>
          </p:sp>
          <p:pic>
            <p:nvPicPr>
              <p:cNvPr id="24" name="Picture 4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902574" y="4886251"/>
                <a:ext cx="428625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4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622654" y="4742235"/>
                <a:ext cx="428625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" name="Title 1"/>
          <p:cNvSpPr>
            <a:spLocks noGrp="1"/>
          </p:cNvSpPr>
          <p:nvPr/>
        </p:nvSpPr>
        <p:spPr>
          <a:xfrm>
            <a:off x="205105" y="13271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6B1587F-D4C1-48D2-9F80-9BB863A69E92}"/>
              </a:ext>
            </a:extLst>
          </p:cNvPr>
          <p:cNvGrpSpPr/>
          <p:nvPr/>
        </p:nvGrpSpPr>
        <p:grpSpPr>
          <a:xfrm>
            <a:off x="2624831" y="3111839"/>
            <a:ext cx="1480125" cy="1965278"/>
            <a:chOff x="3377565" y="3483337"/>
            <a:chExt cx="2019935" cy="2768238"/>
          </a:xfrm>
        </p:grpSpPr>
        <p:pic>
          <p:nvPicPr>
            <p:cNvPr id="44" name="Picture 3" descr="d-orbitals.jpg"/>
            <p:cNvPicPr>
              <a:picLocks noChangeAspect="1"/>
            </p:cNvPicPr>
            <p:nvPr/>
          </p:nvPicPr>
          <p:blipFill>
            <a:blip r:embed="rId5" cstate="print"/>
            <a:srcRect l="50973" t="50717" r="17397" b="17647"/>
            <a:stretch>
              <a:fillRect/>
            </a:stretch>
          </p:blipFill>
          <p:spPr bwMode="auto">
            <a:xfrm>
              <a:off x="3509530" y="4253237"/>
              <a:ext cx="1296144" cy="1296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24156" t="21513" r="24022" b="35757"/>
            <a:stretch>
              <a:fillRect/>
            </a:stretch>
          </p:blipFill>
          <p:spPr bwMode="auto">
            <a:xfrm>
              <a:off x="3924310" y="3483337"/>
              <a:ext cx="489294" cy="733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" name="Group 18"/>
            <p:cNvGrpSpPr/>
            <p:nvPr/>
          </p:nvGrpSpPr>
          <p:grpSpPr>
            <a:xfrm>
              <a:off x="3377565" y="3489325"/>
              <a:ext cx="2019935" cy="2762250"/>
              <a:chOff x="5319" y="5495"/>
              <a:chExt cx="3181" cy="4350"/>
            </a:xfrm>
          </p:grpSpPr>
          <p:pic>
            <p:nvPicPr>
              <p:cNvPr id="48" name="Picture 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4156" t="21513" r="24022" b="35757"/>
              <a:stretch>
                <a:fillRect/>
              </a:stretch>
            </p:blipFill>
            <p:spPr bwMode="auto">
              <a:xfrm rot="10800000">
                <a:off x="6179" y="8689"/>
                <a:ext cx="771" cy="11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51" name="Straight Connector 50"/>
              <p:cNvCxnSpPr/>
              <p:nvPr/>
            </p:nvCxnSpPr>
            <p:spPr bwMode="auto">
              <a:xfrm flipV="1">
                <a:off x="5386" y="9709"/>
                <a:ext cx="3115" cy="13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  <p:cxnSp>
            <p:nvCxnSpPr>
              <p:cNvPr id="53" name="Straight Arrow Connector 52"/>
              <p:cNvCxnSpPr/>
              <p:nvPr/>
            </p:nvCxnSpPr>
            <p:spPr>
              <a:xfrm>
                <a:off x="8221" y="5627"/>
                <a:ext cx="0" cy="385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 bwMode="auto">
              <a:xfrm flipV="1">
                <a:off x="5319" y="5495"/>
                <a:ext cx="3115" cy="13"/>
              </a:xfrm>
              <a:prstGeom prst="line">
                <a:avLst/>
              </a:prstGeom>
              <a:solidFill>
                <a:schemeClr val="accent1"/>
              </a:solidFill>
              <a:ln w="1270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  <a:bevelB w="165100" prst="coolSlant"/>
              </a:sp3d>
            </p:spPr>
          </p:cxnSp>
        </p:grpSp>
      </p:grpSp>
      <p:pic>
        <p:nvPicPr>
          <p:cNvPr id="40" name="Picture 39" descr="Orbitals Chemistry (Shapes of Atomic Orbitals) - Shape of s, p, d, and f  Orbital">
            <a:extLst>
              <a:ext uri="{FF2B5EF4-FFF2-40B4-BE49-F238E27FC236}">
                <a16:creationId xmlns:a16="http://schemas.microsoft.com/office/drawing/2014/main" id="{192FCB23-9CCC-4030-9562-854FBA1F95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7" t="7843" r="2582" b="3922"/>
          <a:stretch/>
        </p:blipFill>
        <p:spPr bwMode="auto">
          <a:xfrm>
            <a:off x="4544858" y="2900447"/>
            <a:ext cx="2053013" cy="2042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763ADFD-999B-451B-B98A-441767FF49A0}"/>
              </a:ext>
            </a:extLst>
          </p:cNvPr>
          <p:cNvSpPr txBox="1"/>
          <p:nvPr/>
        </p:nvSpPr>
        <p:spPr>
          <a:xfrm>
            <a:off x="3200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55" y="584835"/>
            <a:ext cx="8750300" cy="1318260"/>
          </a:xfrm>
        </p:spPr>
        <p:txBody>
          <a:bodyPr>
            <a:normAutofit/>
          </a:bodyPr>
          <a:lstStyle/>
          <a:p>
            <a:pPr algn="l"/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following compounds [M(NH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I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=Ti, Zr, Hf), draw the tentative absorption spectra of these compounds.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510" y="1800365"/>
            <a:ext cx="4241984" cy="298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23190" y="4843780"/>
            <a:ext cx="8623300" cy="1788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i, 20,300 cm</a:t>
            </a:r>
            <a:r>
              <a:rPr lang="en-IN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s we go down in the periodic table the crystal field splitting increases, therefore much larger splitting is expected for </a:t>
            </a:r>
            <a:r>
              <a:rPr lang="en-IN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IN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f</a:t>
            </a: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ith the trend of </a:t>
            </a:r>
            <a:r>
              <a:rPr lang="en-I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&lt;</a:t>
            </a:r>
            <a:r>
              <a:rPr lang="en-IN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Hf.</a:t>
            </a: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how the bands tentatively at higher energy for </a:t>
            </a:r>
            <a:r>
              <a:rPr lang="en-IN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Hf.</a:t>
            </a:r>
            <a:endParaRPr lang="en-IN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id="{5D47E721-35A6-41D5-A2F7-B24827D6F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9305" y="1864365"/>
            <a:ext cx="3505200" cy="3018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/>
        </p:nvSpPr>
        <p:spPr>
          <a:xfrm>
            <a:off x="219075" y="88900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148590" y="878840"/>
            <a:ext cx="86614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en-IN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Using the crystal field stabilization energy as criterion, indicate whether you expect the following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pinels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o be normal or inverse:  Fe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 Co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84675" y="2531745"/>
            <a:ext cx="4635500" cy="3538220"/>
          </a:xfrm>
          <a:prstGeom prst="rect">
            <a:avLst/>
          </a:prstGeom>
        </p:spPr>
      </p:pic>
      <p:sp>
        <p:nvSpPr>
          <p:cNvPr id="8" name="Text Box 7"/>
          <p:cNvSpPr txBox="1"/>
          <p:nvPr/>
        </p:nvSpPr>
        <p:spPr>
          <a:xfrm>
            <a:off x="-12065" y="2077720"/>
            <a:ext cx="4489450" cy="4154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s</a:t>
            </a:r>
          </a:p>
          <a:p>
            <a:pPr marL="342900" indent="-342900">
              <a:buFont typeface="Wingdings" panose="05000000000000000000" charset="0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Spinel: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has a higher CFSE in octahedral field compare to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.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d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charset="0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charset="0"/>
              <a:buChar char="v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spinel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has a higher CFSE in octahedral field compare to 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.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d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4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charset="0"/>
              <a:buChar char="v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190" y="967105"/>
            <a:ext cx="4351020" cy="5695950"/>
          </a:xfrm>
        </p:spPr>
        <p:txBody>
          <a:bodyPr>
            <a:normAutofit/>
          </a:bodyPr>
          <a:lstStyle/>
          <a:p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 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ctahedral</a:t>
            </a:r>
            <a:b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+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t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b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SE = [-0.4*3 + 0.6*2]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b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t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b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sz="20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= [-0.4*4 + 0.6*2]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-0.4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b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d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 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verse spinel</a:t>
            </a:r>
            <a:b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for 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 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 octahedral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ild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s highest </a:t>
            </a:r>
            <a:br>
              <a:rPr 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baseline="-25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4637405" y="1314450"/>
            <a:ext cx="4372610" cy="5229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 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ctahedral</a:t>
            </a:r>
          </a:p>
          <a:p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+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t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b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= [-0.4*6 + 0.6*0]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-2.4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b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7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t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b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= [-0.4*5 + 0.6*2]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-0.8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b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d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</a:t>
            </a:r>
            <a:r>
              <a:rPr lang="en-US" sz="2400" b="1" baseline="300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</a:t>
            </a:r>
            <a:r>
              <a:rPr lang="en-US" sz="2400" b="1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 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ormal spinel</a:t>
            </a:r>
            <a:b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forCo</a:t>
            </a:r>
            <a:r>
              <a:rPr lang="en-US" sz="2400" b="1" baseline="30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+ </a:t>
            </a:r>
            <a:r>
              <a:rPr 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 octahedral field is highest </a:t>
            </a:r>
            <a:br>
              <a:rPr 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endParaRPr lang="en-US" sz="2400" dirty="0"/>
          </a:p>
        </p:txBody>
      </p:sp>
      <p:sp>
        <p:nvSpPr>
          <p:cNvPr id="5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745" y="874395"/>
            <a:ext cx="8641715" cy="1329690"/>
          </a:xfrm>
        </p:spPr>
        <p:txBody>
          <a:bodyPr>
            <a:normAutofit/>
          </a:bodyPr>
          <a:lstStyle/>
          <a:p>
            <a:pPr algn="l"/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y showing the details, determine the CFSE for the following complexes:  </a:t>
            </a:r>
            <a:b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2400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a) [FeCl</a:t>
            </a:r>
            <a:r>
              <a:rPr lang="en-IN" sz="2400" b="1" baseline="-25000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IN" sz="2400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IN" sz="2400" b="1" baseline="30000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I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b) W(CO)</a:t>
            </a:r>
            <a:r>
              <a:rPr lang="en-IN" sz="2400" b="1" baseline="-25000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b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400" baseline="-25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pic>
        <p:nvPicPr>
          <p:cNvPr id="1073743299" name="Picture 107374329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2110" y="2112010"/>
            <a:ext cx="3562350" cy="34429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itle 1"/>
          <p:cNvSpPr>
            <a:spLocks noGrp="1"/>
          </p:cNvSpPr>
          <p:nvPr/>
        </p:nvSpPr>
        <p:spPr>
          <a:xfrm>
            <a:off x="882650" y="2908935"/>
            <a:ext cx="7761605" cy="19088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IN" sz="2400" baseline="-25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/>
        </p:nvSpPr>
        <p:spPr>
          <a:xfrm>
            <a:off x="373380" y="2112010"/>
            <a:ext cx="4865370" cy="42538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t</a:t>
            </a:r>
            <a:r>
              <a:rPr lang="en-US" sz="2400" baseline="-250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rbitals are nearer to the direction of approach of the ligands than the e orbitals. hence, t</a:t>
            </a:r>
            <a:r>
              <a:rPr lang="en-US" sz="2400" baseline="-250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rbitals have higher energy compared to e-orbital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IN" sz="24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IN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d four ligands ~2/3 of Oh field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IN" sz="24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IN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d the ligands do not coincide with d-orbitals </a:t>
            </a:r>
            <a:r>
              <a:rPr lang="en-US" altLang="en-IN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~2/3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IN" sz="24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IN" sz="24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IN" sz="2400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nce,</a:t>
            </a:r>
            <a:r>
              <a:rPr lang="en-US" altLang="en-IN" sz="2400" b="1" dirty="0">
                <a:solidFill>
                  <a:srgbClr val="7030A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7030A0"/>
                </a:solidFill>
                <a:latin typeface="Arial" panose="020B0604020202020204" pitchFamily="34" charset="0"/>
                <a:sym typeface="+mn-ea"/>
              </a:rPr>
              <a:t>∆</a:t>
            </a:r>
            <a:r>
              <a:rPr lang="en-US" sz="2400" b="1" baseline="-25000">
                <a:solidFill>
                  <a:srgbClr val="7030A0"/>
                </a:solidFill>
                <a:latin typeface="Arial" panose="020B0604020202020204" pitchFamily="34" charset="0"/>
                <a:sym typeface="+mn-ea"/>
              </a:rPr>
              <a:t>t</a:t>
            </a:r>
            <a:r>
              <a:rPr lang="en-US" sz="2400" b="1">
                <a:solidFill>
                  <a:srgbClr val="7030A0"/>
                </a:solidFill>
                <a:latin typeface="Arial" panose="020B0604020202020204" pitchFamily="34" charset="0"/>
                <a:sym typeface="+mn-ea"/>
              </a:rPr>
              <a:t>  = 4/9 ∆</a:t>
            </a:r>
            <a:r>
              <a:rPr lang="en-US" sz="2400" b="1" baseline="-25000">
                <a:solidFill>
                  <a:srgbClr val="7030A0"/>
                </a:solidFill>
                <a:latin typeface="Arial" panose="020B0604020202020204" pitchFamily="34" charset="0"/>
                <a:sym typeface="+mn-ea"/>
              </a:rPr>
              <a:t>0</a:t>
            </a:r>
            <a:br>
              <a:rPr lang="en-IN" sz="2400" b="1" dirty="0">
                <a:solidFill>
                  <a:srgbClr val="7030A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4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IN" sz="2400" baseline="-25000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 Box 101"/>
          <p:cNvSpPr txBox="1"/>
          <p:nvPr/>
        </p:nvSpPr>
        <p:spPr>
          <a:xfrm>
            <a:off x="458470" y="5821680"/>
            <a:ext cx="82270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</a:rPr>
              <a:t>Due to this, tetrahedral complexes are high-spin, in general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0" grpId="0"/>
      <p:bldP spid="10" grpId="1"/>
      <p:bldP spid="102" grpId="0"/>
      <p:bldP spid="10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/>
          <p:nvPr/>
        </p:nvSpPr>
        <p:spPr>
          <a:xfrm>
            <a:off x="4188460" y="5146675"/>
            <a:ext cx="4921250" cy="1247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W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 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   t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e</a:t>
            </a:r>
            <a:r>
              <a:rPr lang="en-US" sz="2400" b="1" baseline="30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sz="24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    Octahedral</a:t>
            </a:r>
            <a:br>
              <a:rPr lang="en-US" sz="24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</a:p>
          <a:p>
            <a:endParaRPr lang="en-US" sz="2400" b="1" baseline="-25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= [-0.4*6 + 0.6*0]Δ</a:t>
            </a:r>
            <a:r>
              <a:rPr lang="en-US" sz="20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sz="20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P</a:t>
            </a:r>
            <a:r>
              <a:rPr lang="en-US" sz="20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-2.4Δ</a:t>
            </a:r>
            <a:r>
              <a:rPr lang="en-US" sz="20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sz="20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 2P</a:t>
            </a:r>
            <a:r>
              <a:rPr lang="en-US" sz="2000" b="1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-24765" y="5139055"/>
            <a:ext cx="4680585" cy="15557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+  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d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   e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t</a:t>
            </a:r>
            <a:r>
              <a:rPr lang="en-US" sz="2400" b="1" baseline="30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400" b="1" baseline="-25000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Tetrahedral</a:t>
            </a:r>
            <a:b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sz="24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</a:p>
          <a:p>
            <a:endParaRPr lang="en-US" sz="2400" b="1" baseline="-25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FSE = [-0.6*3 + 0.4*3]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en-US" sz="2000" b="1" baseline="-25000" dirty="0" err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-0.6Δ</a:t>
            </a:r>
            <a:r>
              <a:rPr lang="en-US" sz="2000" b="1" baseline="-25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           </a:t>
            </a:r>
            <a:r>
              <a:rPr 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br>
              <a:rPr lang="en-US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endParaRPr lang="en-US" sz="20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pic>
        <p:nvPicPr>
          <p:cNvPr id="17" name="Content Placeholder 16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b="12763"/>
          <a:stretch>
            <a:fillRect/>
          </a:stretch>
        </p:blipFill>
        <p:spPr>
          <a:xfrm>
            <a:off x="4655185" y="1190625"/>
            <a:ext cx="4454525" cy="325755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4" name="Content Placeholder 23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b="9283"/>
          <a:stretch>
            <a:fillRect/>
          </a:stretch>
        </p:blipFill>
        <p:spPr>
          <a:xfrm>
            <a:off x="-25400" y="1134110"/>
            <a:ext cx="4680585" cy="3314065"/>
          </a:xfrm>
          <a:prstGeom prst="rect">
            <a:avLst/>
          </a:prstGeom>
        </p:spPr>
      </p:pic>
      <p:sp>
        <p:nvSpPr>
          <p:cNvPr id="26" name="Text Box 25"/>
          <p:cNvSpPr txBox="1"/>
          <p:nvPr/>
        </p:nvSpPr>
        <p:spPr>
          <a:xfrm>
            <a:off x="483235" y="4448175"/>
            <a:ext cx="389001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crystal field splitting in tetrahedral field</a:t>
            </a:r>
          </a:p>
        </p:txBody>
      </p:sp>
      <p:sp>
        <p:nvSpPr>
          <p:cNvPr id="27" name="Text Box 26"/>
          <p:cNvSpPr txBox="1"/>
          <p:nvPr/>
        </p:nvSpPr>
        <p:spPr>
          <a:xfrm>
            <a:off x="5101590" y="4448175"/>
            <a:ext cx="389001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crystal field splitting in octahedral fiel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7" grpId="0"/>
      <p:bldP spid="7" grpId="1"/>
      <p:bldP spid="26" grpId="0"/>
      <p:bldP spid="26" grpId="1"/>
      <p:bldP spid="27" grpId="0"/>
      <p:bldP spid="2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83920"/>
            <a:ext cx="8945880" cy="1155700"/>
          </a:xfrm>
        </p:spPr>
        <p:txBody>
          <a:bodyPr>
            <a:normAutofit fontScale="90000"/>
          </a:bodyPr>
          <a:lstStyle/>
          <a:p>
            <a:pPr algn="l"/>
            <a:b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2665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IN" sz="2665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2665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Cr(CO)</a:t>
            </a:r>
            <a:r>
              <a:rPr lang="en-IN" sz="266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a stable molecule while [Ni(CO)</a:t>
            </a:r>
            <a:r>
              <a:rPr lang="en-IN" sz="266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very unstable. Rationalize this observation employing Molecular Orbital Theory and draw the corresponding molecular orbital diagrams. </a:t>
            </a:r>
            <a:b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IN" sz="266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6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128520" y="2478405"/>
            <a:ext cx="5069205" cy="4138930"/>
            <a:chOff x="1417" y="3695"/>
            <a:chExt cx="5265" cy="619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1" y="3695"/>
              <a:ext cx="4476" cy="6195"/>
            </a:xfrm>
            <a:prstGeom prst="rect">
              <a:avLst/>
            </a:prstGeom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</p:pic>
        <p:sp>
          <p:nvSpPr>
            <p:cNvPr id="12" name="Oval 11"/>
            <p:cNvSpPr/>
            <p:nvPr/>
          </p:nvSpPr>
          <p:spPr>
            <a:xfrm>
              <a:off x="2761" y="8214"/>
              <a:ext cx="2176" cy="1504"/>
            </a:xfrm>
            <a:prstGeom prst="ellipse">
              <a:avLst/>
            </a:prstGeom>
            <a:solidFill>
              <a:srgbClr val="FF40FF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IN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2251" y="8644"/>
              <a:ext cx="510" cy="422"/>
            </a:xfrm>
            <a:prstGeom prst="straightConnector1">
              <a:avLst/>
            </a:prstGeom>
            <a:ln w="44450">
              <a:solidFill>
                <a:srgbClr val="0432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417" y="8128"/>
              <a:ext cx="1509" cy="569"/>
            </a:xfrm>
            <a:prstGeom prst="rect">
              <a:avLst/>
            </a:prstGeom>
            <a:solidFill>
              <a:srgbClr val="FFFF00"/>
            </a:solidFill>
            <a:effectLst>
              <a:glow rad="139700">
                <a:schemeClr val="accent5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Bonding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14" y="4597"/>
              <a:ext cx="1368" cy="1002"/>
            </a:xfrm>
            <a:prstGeom prst="rect">
              <a:avLst/>
            </a:prstGeom>
            <a:solidFill>
              <a:srgbClr val="FFFF00"/>
            </a:solidFill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Anti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bonding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2946" y="4121"/>
              <a:ext cx="1694" cy="2239"/>
            </a:xfrm>
            <a:prstGeom prst="ellipse">
              <a:avLst/>
            </a:prstGeom>
            <a:solidFill>
              <a:srgbClr val="006600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IN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560" y="4720"/>
              <a:ext cx="753" cy="0"/>
            </a:xfrm>
            <a:prstGeom prst="straightConnector1">
              <a:avLst/>
            </a:prstGeom>
            <a:ln w="44450">
              <a:solidFill>
                <a:srgbClr val="0432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727" y="4853"/>
              <a:ext cx="247" cy="569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89" y="4039"/>
              <a:ext cx="247" cy="569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35" y="5815"/>
              <a:ext cx="247" cy="569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</p:grpSp>
      <p:sp>
        <p:nvSpPr>
          <p:cNvPr id="4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/>
          <p:nvPr/>
        </p:nvSpPr>
        <p:spPr>
          <a:xfrm>
            <a:off x="278854" y="1060969"/>
            <a:ext cx="8864996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One is 18 electron complex and other is 22 electron complex. As per MOT, filling the anti-bonding orbital will lead to instability. As this is the case for the [Ni(CO)</a:t>
            </a:r>
            <a:r>
              <a:rPr lang="en-IN" sz="2400" baseline="-250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IN" sz="24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], this is unstable. </a:t>
            </a:r>
          </a:p>
        </p:txBody>
      </p:sp>
      <p:sp>
        <p:nvSpPr>
          <p:cNvPr id="5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  <p:pic>
        <p:nvPicPr>
          <p:cNvPr id="7" name="Content Placeholder 6" descr="Image result for CrCo6 MO diagram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88"/>
          <a:stretch>
            <a:fillRect/>
          </a:stretch>
        </p:blipFill>
        <p:spPr bwMode="auto">
          <a:xfrm>
            <a:off x="1725930" y="2259965"/>
            <a:ext cx="5504815" cy="453199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" y="967105"/>
            <a:ext cx="8808720" cy="1550035"/>
          </a:xfrm>
        </p:spPr>
        <p:txBody>
          <a:bodyPr>
            <a:noAutofit/>
          </a:bodyPr>
          <a:lstStyle/>
          <a:p>
            <a:pPr algn="l"/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Cu(NH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)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I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ex reacts with two equivalent of KCN leading to the formation of [Cu(NH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N)</a:t>
            </a:r>
            <a:r>
              <a:rPr lang="en-I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 Based on crystal field theory, predict the orbital splitting and the expected geometry for both complexes.</a:t>
            </a:r>
            <a:b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955" y="2153512"/>
            <a:ext cx="7122300" cy="4374697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16" y="967162"/>
            <a:ext cx="9108504" cy="1143000"/>
          </a:xfrm>
        </p:spPr>
        <p:txBody>
          <a:bodyPr>
            <a:noAutofit/>
          </a:bodyPr>
          <a:lstStyle/>
          <a:p>
            <a:pPr algn="l"/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sz="24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aw the orbital splitting for the following geometries given . (Assume ligand L as weak field ligand and also label the orbitals.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512" y="12687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" y="1938655"/>
          <a:ext cx="4999355" cy="17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CS ChemDraw Drawing" r:id="rId3" imgW="7264400" imgH="2552700" progId="ChemDraw.Document.6.0">
                  <p:embed/>
                </p:oleObj>
              </mc:Choice>
              <mc:Fallback>
                <p:oleObj name="CS ChemDraw Drawing" r:id="rId3" imgW="7264400" imgH="2552700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" y="1938655"/>
                        <a:ext cx="4999355" cy="176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 cstate="print"/>
          <a:srcRect l="24297"/>
          <a:stretch>
            <a:fillRect/>
          </a:stretch>
        </p:blipFill>
        <p:spPr bwMode="auto">
          <a:xfrm>
            <a:off x="3672840" y="2764155"/>
            <a:ext cx="5137150" cy="3742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>
            <a:spLocks noGrp="1"/>
          </p:cNvSpPr>
          <p:nvPr/>
        </p:nvSpPr>
        <p:spPr>
          <a:xfrm>
            <a:off x="123190" y="32385"/>
            <a:ext cx="8521065" cy="9347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-105 INORGANIC TUTORIAL -II</a:t>
            </a:r>
          </a:p>
          <a:p>
            <a:r>
              <a:rPr lang="en-US" sz="2800" b="1" dirty="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pic-III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35E3D1575BC87429CE9B6D47BB5BF74" ma:contentTypeVersion="5" ma:contentTypeDescription="Create a new document." ma:contentTypeScope="" ma:versionID="315874e13eac032940b17899e2799aaf">
  <xsd:schema xmlns:xsd="http://www.w3.org/2001/XMLSchema" xmlns:xs="http://www.w3.org/2001/XMLSchema" xmlns:p="http://schemas.microsoft.com/office/2006/metadata/properties" xmlns:ns2="9e535cbc-4307-41dd-85c6-02f6bcb52a8e" targetNamespace="http://schemas.microsoft.com/office/2006/metadata/properties" ma:root="true" ma:fieldsID="f1743778664452a4618772cf5eca7788" ns2:_="">
    <xsd:import namespace="9e535cbc-4307-41dd-85c6-02f6bcb52a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535cbc-4307-41dd-85c6-02f6bcb52a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2FDC6A2-4155-462F-9E46-B65E56B8965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D04A29F-BC6B-4E65-BA16-F44F84E7D5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535cbc-4307-41dd-85c6-02f6bcb52a8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E5442C8-AA0A-4907-BA6B-AD4C57DE1C8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</TotalTime>
  <Words>773</Words>
  <Application>Microsoft Office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1" baseType="lpstr">
      <vt:lpstr>Office Theme</vt:lpstr>
      <vt:lpstr>Q. 1. When high pressure is applied equally in all direction, what type of electronic configuration is favoured for an octahedral high-spin d5 transition metal complex?</vt:lpstr>
      <vt:lpstr>PowerPoint Presentation</vt:lpstr>
      <vt:lpstr>Fe3O4  FeIIFe2IIIO4    Octahedral Fe3+  (d5)  t32g   e2g       CFSE = [-0.4*3 + 0.6*2]Δ0 = 0 Fe2+  (d6)  t42g   e2g      CFSE = [-0.4*4 + 0.6*2]Δ0 = -0.4Δ0  [FeIII]td[FeIIFeIII]ohO4   Inverse spinel   CFSE for Fe2+ in octahedral feild is highest   </vt:lpstr>
      <vt:lpstr>Q. 3.  By showing the details, determine the CFSE for the following complexes:   (a) [FeCl4]2-  (b) W(CO)6 </vt:lpstr>
      <vt:lpstr>PowerPoint Presentation</vt:lpstr>
      <vt:lpstr>  Q. 4. [Cr(CO)6] is a stable molecule while [Ni(CO)6] is very unstable. Rationalize this observation employing Molecular Orbital Theory and draw the corresponding molecular orbital diagrams.   </vt:lpstr>
      <vt:lpstr>PowerPoint Presentation</vt:lpstr>
      <vt:lpstr>Q.5. [Cu(NH3)4(H2O)2]2+ complex reacts with two equivalent of KCN leading to the formation of [Cu(NH3)4(CN)2]. Based on crystal field theory, predict the orbital splitting and the expected geometry for both complexes. </vt:lpstr>
      <vt:lpstr>Q.6. Draw the orbital splitting for the following geometries given . (Assume ligand L as weak field ligand and also label the orbitals. </vt:lpstr>
      <vt:lpstr>Q .7. For the following compounds [M(NH3)6]3+ (M=Ti, Zr, Hf), draw the tentative absorption spectra of these compounds.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 – II</dc:title>
  <dc:creator>Gopalan Rajaraman</dc:creator>
  <cp:lastModifiedBy>Maya kumari</cp:lastModifiedBy>
  <cp:revision>48</cp:revision>
  <dcterms:created xsi:type="dcterms:W3CDTF">2019-08-23T11:23:00Z</dcterms:created>
  <dcterms:modified xsi:type="dcterms:W3CDTF">2022-01-10T20:3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  <property fmtid="{D5CDD505-2E9C-101B-9397-08002B2CF9AE}" pid="3" name="ContentTypeId">
    <vt:lpwstr>0x010100935E3D1575BC87429CE9B6D47BB5BF74</vt:lpwstr>
  </property>
</Properties>
</file>